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5B02" w:rsidRDefault="00B20A20">
      <w:r>
        <w:t>TUẦN 9</w:t>
      </w:r>
    </w:p>
    <w:p w:rsidR="00B20A20" w:rsidRPr="00D92136" w:rsidRDefault="00B20A20">
      <w:pPr>
        <w:rPr>
          <w:b/>
        </w:rPr>
      </w:pPr>
      <w:bookmarkStart w:id="0" w:name="_GoBack"/>
      <w:r w:rsidRPr="00D92136">
        <w:rPr>
          <w:b/>
        </w:rPr>
        <w:t>BÀI TẬP: PHƯƠNG TRÌNH ĐƯỜNG THẲNG (TT)</w:t>
      </w:r>
    </w:p>
    <w:bookmarkEnd w:id="0"/>
    <w:p w:rsidR="00B20A20" w:rsidRDefault="00B20A20" w:rsidP="00B20A20">
      <w:pPr>
        <w:pStyle w:val="ListParagraph"/>
        <w:numPr>
          <w:ilvl w:val="0"/>
          <w:numId w:val="2"/>
        </w:numPr>
      </w:pPr>
      <w:r>
        <w:t>CÁC VÍ DỤ MINH HỌA</w:t>
      </w:r>
    </w:p>
    <w:p w:rsidR="00B20A20" w:rsidRDefault="00B20A20" w:rsidP="00B20A20">
      <w:r w:rsidRPr="00B20A20">
        <w:rPr>
          <w:u w:val="single"/>
        </w:rPr>
        <w:t>Ví dụ 1:</w:t>
      </w:r>
      <w:r>
        <w:t xml:space="preserve"> (bài 5/80 sgk) Xét vị trí tương đối của các cặp đường thẳng (d</w:t>
      </w:r>
      <w:r>
        <w:rPr>
          <w:vertAlign w:val="subscript"/>
        </w:rPr>
        <w:t>1</w:t>
      </w:r>
      <w:r>
        <w:t>) và (d</w:t>
      </w:r>
      <w:r>
        <w:rPr>
          <w:vertAlign w:val="subscript"/>
        </w:rPr>
        <w:t>2</w:t>
      </w:r>
      <w:r>
        <w:t>) sau đây:</w:t>
      </w:r>
    </w:p>
    <w:p w:rsidR="00B20A20" w:rsidRDefault="00B20A20" w:rsidP="00B20A20">
      <w:r w:rsidRPr="001E4BD3">
        <w:rPr>
          <w:position w:val="-116"/>
        </w:rPr>
        <w:object w:dxaOrig="4440" w:dyaOrig="2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101.25pt" o:ole="">
            <v:imagedata r:id="rId5" o:title=""/>
          </v:shape>
          <o:OLEObject Type="Embed" ProgID="Equation.DSMT4" ShapeID="_x0000_i1025" DrawAspect="Content" ObjectID="_1708762560" r:id="rId6"/>
        </w:object>
      </w:r>
    </w:p>
    <w:p w:rsidR="00B20A20" w:rsidRPr="00B20A20" w:rsidRDefault="00B20A20" w:rsidP="00B20A20">
      <w:pPr>
        <w:rPr>
          <w:u w:val="single"/>
        </w:rPr>
      </w:pPr>
      <w:r w:rsidRPr="00B20A20">
        <w:rPr>
          <w:u w:val="single"/>
        </w:rPr>
        <w:t>Giải</w:t>
      </w:r>
    </w:p>
    <w:p w:rsidR="00B20A20" w:rsidRDefault="00B20A20" w:rsidP="00B20A20">
      <w:r w:rsidRPr="001E4BD3">
        <w:rPr>
          <w:position w:val="-26"/>
        </w:rPr>
        <w:object w:dxaOrig="1280" w:dyaOrig="680">
          <v:shape id="_x0000_i1026" type="#_x0000_t75" style="width:63.75pt;height:33.75pt" o:ole="">
            <v:imagedata r:id="rId7" o:title=""/>
          </v:shape>
          <o:OLEObject Type="Embed" ProgID="Equation.DSMT4" ShapeID="_x0000_i1026" DrawAspect="Content" ObjectID="_1708762561" r:id="rId8"/>
        </w:object>
      </w:r>
      <w:r>
        <w:t>=&gt;d</w:t>
      </w:r>
      <w:r>
        <w:rPr>
          <w:vertAlign w:val="subscript"/>
        </w:rPr>
        <w:t>1</w:t>
      </w:r>
      <w:r>
        <w:t>, d</w:t>
      </w:r>
      <w:r>
        <w:rPr>
          <w:vertAlign w:val="subscript"/>
        </w:rPr>
        <w:t>2</w:t>
      </w:r>
      <w:r>
        <w:t xml:space="preserve"> cắt nhau</w:t>
      </w:r>
    </w:p>
    <w:p w:rsidR="00B20A20" w:rsidRDefault="00B20A20" w:rsidP="00B20A20">
      <w:r>
        <w:t xml:space="preserve">Tọa độ giao điểm là nghiệm hpt: </w:t>
      </w:r>
      <w:r w:rsidRPr="001E4BD3">
        <w:rPr>
          <w:position w:val="-64"/>
        </w:rPr>
        <w:object w:dxaOrig="4800" w:dyaOrig="1400">
          <v:shape id="_x0000_i1027" type="#_x0000_t75" style="width:240pt;height:69.75pt" o:ole="">
            <v:imagedata r:id="rId9" o:title=""/>
          </v:shape>
          <o:OLEObject Type="Embed" ProgID="Equation.DSMT4" ShapeID="_x0000_i1027" DrawAspect="Content" ObjectID="_1708762562" r:id="rId10"/>
        </w:object>
      </w:r>
    </w:p>
    <w:p w:rsidR="00B20A20" w:rsidRDefault="00B20A20" w:rsidP="00B20A20">
      <w:r>
        <w:t>b/ Từ d</w:t>
      </w:r>
      <w:r>
        <w:rPr>
          <w:vertAlign w:val="subscript"/>
        </w:rPr>
        <w:t>2</w:t>
      </w:r>
      <w:r>
        <w:t>=&gt;</w:t>
      </w:r>
      <w:r w:rsidRPr="00B20A20">
        <w:t xml:space="preserve"> </w:t>
      </w:r>
      <w:r w:rsidRPr="001E4BD3">
        <w:rPr>
          <w:position w:val="-26"/>
        </w:rPr>
        <w:object w:dxaOrig="5640" w:dyaOrig="680">
          <v:shape id="_x0000_i1028" type="#_x0000_t75" style="width:282pt;height:33.75pt" o:ole="">
            <v:imagedata r:id="rId11" o:title=""/>
          </v:shape>
          <o:OLEObject Type="Embed" ProgID="Equation.DSMT4" ShapeID="_x0000_i1028" DrawAspect="Content" ObjectID="_1708762563" r:id="rId12"/>
        </w:object>
      </w:r>
    </w:p>
    <w:p w:rsidR="00B20A20" w:rsidRDefault="00B20A20" w:rsidP="00B20A20">
      <w:r w:rsidRPr="001E4BD3">
        <w:rPr>
          <w:position w:val="-26"/>
        </w:rPr>
        <w:object w:dxaOrig="2640" w:dyaOrig="680">
          <v:shape id="_x0000_i1029" type="#_x0000_t75" style="width:132pt;height:33.75pt" o:ole="">
            <v:imagedata r:id="rId13" o:title=""/>
          </v:shape>
          <o:OLEObject Type="Embed" ProgID="Equation.DSMT4" ShapeID="_x0000_i1029" DrawAspect="Content" ObjectID="_1708762564" r:id="rId14"/>
        </w:object>
      </w:r>
    </w:p>
    <w:p w:rsidR="00B20A20" w:rsidRDefault="00B20A20" w:rsidP="00B20A20">
      <w:r>
        <w:t>c/ tương tự</w:t>
      </w:r>
    </w:p>
    <w:p w:rsidR="007E43D1" w:rsidRDefault="007E43D1" w:rsidP="00B20A20">
      <w:r w:rsidRPr="007E43D1">
        <w:rPr>
          <w:u w:val="single"/>
        </w:rPr>
        <w:t>Ví dụ 2:</w:t>
      </w:r>
      <w:r>
        <w:t xml:space="preserve"> (bài 7/81 sgk) Tìm số đo góc giữa hai đường thẳng d</w:t>
      </w:r>
      <w:r>
        <w:rPr>
          <w:vertAlign w:val="subscript"/>
        </w:rPr>
        <w:t>1</w:t>
      </w:r>
      <w:r>
        <w:t xml:space="preserve"> và d</w:t>
      </w:r>
      <w:r>
        <w:rPr>
          <w:vertAlign w:val="subscript"/>
        </w:rPr>
        <w:t>2</w:t>
      </w:r>
      <w:r>
        <w:t xml:space="preserve"> lần lượt có phương trình: </w:t>
      </w:r>
    </w:p>
    <w:p w:rsidR="007E43D1" w:rsidRDefault="007E43D1" w:rsidP="00B20A20">
      <w:r w:rsidRPr="001E4BD3">
        <w:rPr>
          <w:position w:val="-12"/>
        </w:rPr>
        <w:object w:dxaOrig="3860" w:dyaOrig="360">
          <v:shape id="_x0000_i1030" type="#_x0000_t75" style="width:192.75pt;height:18pt" o:ole="">
            <v:imagedata r:id="rId15" o:title=""/>
          </v:shape>
          <o:OLEObject Type="Embed" ProgID="Equation.DSMT4" ShapeID="_x0000_i1030" DrawAspect="Content" ObjectID="_1708762565" r:id="rId16"/>
        </w:object>
      </w:r>
    </w:p>
    <w:p w:rsidR="007E43D1" w:rsidRPr="007E43D1" w:rsidRDefault="007E43D1" w:rsidP="00B20A20">
      <w:pPr>
        <w:rPr>
          <w:u w:val="single"/>
        </w:rPr>
      </w:pPr>
      <w:r w:rsidRPr="007E43D1">
        <w:rPr>
          <w:u w:val="single"/>
        </w:rPr>
        <w:t>Giải</w:t>
      </w:r>
    </w:p>
    <w:p w:rsidR="007E43D1" w:rsidRDefault="007E43D1" w:rsidP="00B20A20">
      <w:r w:rsidRPr="001E4BD3">
        <w:rPr>
          <w:position w:val="-112"/>
        </w:rPr>
        <w:object w:dxaOrig="4640" w:dyaOrig="2380">
          <v:shape id="_x0000_i1031" type="#_x0000_t75" style="width:231.75pt;height:119.25pt" o:ole="">
            <v:imagedata r:id="rId17" o:title=""/>
          </v:shape>
          <o:OLEObject Type="Embed" ProgID="Equation.DSMT4" ShapeID="_x0000_i1031" DrawAspect="Content" ObjectID="_1708762566" r:id="rId18"/>
        </w:object>
      </w:r>
    </w:p>
    <w:p w:rsidR="00FF08C7" w:rsidRDefault="00FF08C7" w:rsidP="00B20A20">
      <w:r w:rsidRPr="00FF08C7">
        <w:rPr>
          <w:u w:val="single"/>
        </w:rPr>
        <w:lastRenderedPageBreak/>
        <w:t>Ví dụ 3</w:t>
      </w:r>
      <w:r>
        <w:t>: (bài 8/81 sgk) Tìm khoảng cách từ một điểm đến đường thẳng trong các trường hợp sau:</w:t>
      </w:r>
    </w:p>
    <w:p w:rsidR="00FF08C7" w:rsidRDefault="00FF08C7" w:rsidP="00B20A20">
      <w:r w:rsidRPr="001E4BD3">
        <w:rPr>
          <w:position w:val="-58"/>
        </w:rPr>
        <w:object w:dxaOrig="3640" w:dyaOrig="1280">
          <v:shape id="_x0000_i1032" type="#_x0000_t75" style="width:182.25pt;height:63.75pt" o:ole="">
            <v:imagedata r:id="rId19" o:title=""/>
          </v:shape>
          <o:OLEObject Type="Embed" ProgID="Equation.DSMT4" ShapeID="_x0000_i1032" DrawAspect="Content" ObjectID="_1708762567" r:id="rId20"/>
        </w:object>
      </w:r>
    </w:p>
    <w:p w:rsidR="00FF08C7" w:rsidRPr="00AE698C" w:rsidRDefault="00FF08C7" w:rsidP="00B20A20">
      <w:pPr>
        <w:rPr>
          <w:u w:val="single"/>
        </w:rPr>
      </w:pPr>
      <w:r w:rsidRPr="00AE698C">
        <w:rPr>
          <w:u w:val="single"/>
        </w:rPr>
        <w:t>Giải</w:t>
      </w:r>
    </w:p>
    <w:p w:rsidR="00FF08C7" w:rsidRDefault="00AE698C" w:rsidP="00B20A20">
      <w:r w:rsidRPr="001E4BD3">
        <w:rPr>
          <w:position w:val="-128"/>
        </w:rPr>
        <w:object w:dxaOrig="3840" w:dyaOrig="2600">
          <v:shape id="_x0000_i1033" type="#_x0000_t75" style="width:192pt;height:129.75pt" o:ole="">
            <v:imagedata r:id="rId21" o:title=""/>
          </v:shape>
          <o:OLEObject Type="Embed" ProgID="Equation.DSMT4" ShapeID="_x0000_i1033" DrawAspect="Content" ObjectID="_1708762568" r:id="rId22"/>
        </w:object>
      </w:r>
    </w:p>
    <w:p w:rsidR="00AE698C" w:rsidRDefault="00AE698C" w:rsidP="00B20A20">
      <w:r>
        <w:t>2/ BÀI TẬP</w:t>
      </w:r>
    </w:p>
    <w:p w:rsidR="00AE698C" w:rsidRPr="00960550" w:rsidRDefault="00AE698C" w:rsidP="00AE698C">
      <w:pPr>
        <w:spacing w:before="40" w:after="40" w:line="264" w:lineRule="auto"/>
        <w:jc w:val="both"/>
        <w:rPr>
          <w:szCs w:val="24"/>
          <w:lang w:val="it-IT"/>
        </w:rPr>
      </w:pPr>
      <w:r w:rsidRPr="00960550">
        <w:rPr>
          <w:b/>
          <w:szCs w:val="24"/>
          <w:u w:val="single"/>
          <w:lang w:val="it-IT"/>
        </w:rPr>
        <w:t>Bài 1:</w:t>
      </w:r>
      <w:r w:rsidRPr="00960550">
        <w:rPr>
          <w:szCs w:val="24"/>
          <w:lang w:val="it-IT"/>
        </w:rPr>
        <w:t xml:space="preserve"> Xét vị trí tương đối của các cặp đường thẳng sau đây. Nếu chúng cắt nhau tìm tọa độ giao điểm .</w:t>
      </w:r>
    </w:p>
    <w:p w:rsidR="00AE698C" w:rsidRPr="00960550" w:rsidRDefault="00AE698C" w:rsidP="00AE698C">
      <w:pPr>
        <w:spacing w:before="40" w:after="40" w:line="264" w:lineRule="auto"/>
        <w:jc w:val="both"/>
        <w:rPr>
          <w:szCs w:val="24"/>
          <w:lang w:val="it-IT"/>
        </w:rPr>
      </w:pPr>
      <w:r w:rsidRPr="00960550">
        <w:rPr>
          <w:szCs w:val="24"/>
          <w:lang w:val="fr-FR"/>
        </w:rPr>
        <w:t>a)</w:t>
      </w:r>
      <w:r>
        <w:rPr>
          <w:noProof/>
          <w:position w:val="-28"/>
          <w:szCs w:val="24"/>
        </w:rPr>
        <w:drawing>
          <wp:inline distT="0" distB="0" distL="0" distR="0" wp14:anchorId="0436435E" wp14:editId="30C32E43">
            <wp:extent cx="1296035" cy="437515"/>
            <wp:effectExtent l="0" t="0" r="0" b="635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 xml:space="preserve">                    b) </w:t>
      </w:r>
      <w:r>
        <w:rPr>
          <w:noProof/>
          <w:position w:val="-30"/>
          <w:szCs w:val="24"/>
        </w:rPr>
        <w:drawing>
          <wp:inline distT="0" distB="0" distL="0" distR="0" wp14:anchorId="4AD29442" wp14:editId="0B8E929A">
            <wp:extent cx="787400" cy="461010"/>
            <wp:effectExtent l="0" t="0" r="0" b="0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 xml:space="preserve">và </w:t>
      </w:r>
      <w:r>
        <w:rPr>
          <w:noProof/>
          <w:position w:val="-30"/>
          <w:szCs w:val="24"/>
        </w:rPr>
        <w:drawing>
          <wp:inline distT="0" distB="0" distL="0" distR="0" wp14:anchorId="779AE3A0" wp14:editId="0C1B6E7C">
            <wp:extent cx="787400" cy="461010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 xml:space="preserve">     </w:t>
      </w:r>
    </w:p>
    <w:p w:rsidR="00AE698C" w:rsidRPr="00960550" w:rsidRDefault="00AE698C" w:rsidP="00AE698C">
      <w:pPr>
        <w:spacing w:before="40" w:after="40" w:line="264" w:lineRule="auto"/>
        <w:jc w:val="both"/>
        <w:rPr>
          <w:szCs w:val="24"/>
          <w:lang w:val="fr-FR"/>
        </w:rPr>
      </w:pPr>
      <w:r w:rsidRPr="00960550">
        <w:rPr>
          <w:szCs w:val="24"/>
          <w:lang w:val="fr-FR"/>
        </w:rPr>
        <w:t xml:space="preserve">c) </w:t>
      </w:r>
      <w:r>
        <w:rPr>
          <w:noProof/>
          <w:position w:val="-30"/>
          <w:szCs w:val="24"/>
        </w:rPr>
        <w:drawing>
          <wp:inline distT="0" distB="0" distL="0" distR="0" wp14:anchorId="136A3A2E" wp14:editId="6D46B3DA">
            <wp:extent cx="620395" cy="461010"/>
            <wp:effectExtent l="0" t="0" r="8255" b="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fr-FR"/>
        </w:rPr>
        <w:t xml:space="preserve"> và    x + y – 5 = 0      </w:t>
      </w:r>
      <w:r w:rsidRPr="00960550">
        <w:rPr>
          <w:szCs w:val="24"/>
          <w:lang w:val="fr-FR"/>
        </w:rPr>
        <w:t xml:space="preserve">d) </w:t>
      </w:r>
      <w:r>
        <w:rPr>
          <w:noProof/>
          <w:position w:val="-30"/>
          <w:szCs w:val="24"/>
        </w:rPr>
        <w:drawing>
          <wp:inline distT="0" distB="0" distL="0" distR="0" wp14:anchorId="4C6E946D" wp14:editId="4940F888">
            <wp:extent cx="588645" cy="461010"/>
            <wp:effectExtent l="0" t="0" r="1905" b="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 xml:space="preserve"> và  </w:t>
      </w:r>
      <w:r>
        <w:rPr>
          <w:noProof/>
          <w:position w:val="-24"/>
          <w:szCs w:val="24"/>
        </w:rPr>
        <w:drawing>
          <wp:inline distT="0" distB="0" distL="0" distR="0" wp14:anchorId="5C8B5890" wp14:editId="68D18060">
            <wp:extent cx="826770" cy="397510"/>
            <wp:effectExtent l="0" t="0" r="0" b="2540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98C" w:rsidRPr="00960550" w:rsidRDefault="00AE698C" w:rsidP="00AE698C">
      <w:pPr>
        <w:spacing w:before="40" w:after="40" w:line="264" w:lineRule="auto"/>
        <w:jc w:val="both"/>
        <w:rPr>
          <w:szCs w:val="24"/>
          <w:lang w:val="it-IT"/>
        </w:rPr>
      </w:pPr>
      <w:r w:rsidRPr="00960550">
        <w:rPr>
          <w:b/>
          <w:szCs w:val="24"/>
          <w:u w:val="single"/>
          <w:lang w:val="it-IT"/>
        </w:rPr>
        <w:t>Bài 2:</w:t>
      </w:r>
      <w:r w:rsidRPr="00960550">
        <w:rPr>
          <w:szCs w:val="24"/>
          <w:lang w:val="it-IT"/>
        </w:rPr>
        <w:t xml:space="preserve"> Cho </w:t>
      </w:r>
      <w:r>
        <w:rPr>
          <w:noProof/>
          <w:position w:val="-4"/>
          <w:szCs w:val="24"/>
        </w:rPr>
        <w:drawing>
          <wp:inline distT="0" distB="0" distL="0" distR="0" wp14:anchorId="4836CA93" wp14:editId="79065239">
            <wp:extent cx="135255" cy="158750"/>
            <wp:effectExtent l="0" t="0" r="0" b="0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it-IT"/>
        </w:rPr>
        <w:t>ABC có A(2; 2) và trực tâm H , phương trình các đường cao BH và CH lần lượt là : 9x – 3y – 4 = 0 và x + y – 2 = 0</w:t>
      </w:r>
    </w:p>
    <w:p w:rsidR="00AE698C" w:rsidRPr="00960550" w:rsidRDefault="00AE698C" w:rsidP="00AE698C">
      <w:pPr>
        <w:spacing w:before="40" w:after="40" w:line="264" w:lineRule="auto"/>
        <w:ind w:left="180"/>
        <w:jc w:val="both"/>
        <w:rPr>
          <w:szCs w:val="24"/>
          <w:lang w:val="it-IT"/>
        </w:rPr>
      </w:pPr>
      <w:r w:rsidRPr="00960550">
        <w:rPr>
          <w:szCs w:val="24"/>
          <w:lang w:val="it-IT"/>
        </w:rPr>
        <w:t>a) Viết phương trình đường thẳng AB và đường thẳng AC.</w:t>
      </w:r>
    </w:p>
    <w:p w:rsidR="00AE698C" w:rsidRPr="00960550" w:rsidRDefault="00AE698C" w:rsidP="00AE698C">
      <w:pPr>
        <w:spacing w:before="40" w:after="40" w:line="264" w:lineRule="auto"/>
        <w:ind w:left="180"/>
        <w:jc w:val="both"/>
        <w:rPr>
          <w:szCs w:val="24"/>
          <w:lang w:val="it-IT"/>
        </w:rPr>
      </w:pPr>
      <w:r w:rsidRPr="00960550">
        <w:rPr>
          <w:szCs w:val="24"/>
          <w:lang w:val="it-IT"/>
        </w:rPr>
        <w:t>b) Tìm tọa độ các điểm B, C, H.</w:t>
      </w:r>
    </w:p>
    <w:p w:rsidR="00AE698C" w:rsidRPr="00960550" w:rsidRDefault="00AE698C" w:rsidP="00AE698C">
      <w:pPr>
        <w:spacing w:before="40" w:after="40" w:line="264" w:lineRule="auto"/>
        <w:ind w:left="180"/>
        <w:jc w:val="both"/>
        <w:rPr>
          <w:szCs w:val="24"/>
          <w:lang w:val="it-IT"/>
        </w:rPr>
      </w:pPr>
      <w:r w:rsidRPr="00960550">
        <w:rPr>
          <w:szCs w:val="24"/>
          <w:lang w:val="it-IT"/>
        </w:rPr>
        <w:t>c) Viết phương trình đường thẳng BC và đường thẳng AH</w:t>
      </w:r>
    </w:p>
    <w:p w:rsidR="00AE698C" w:rsidRPr="00960550" w:rsidRDefault="00AE698C" w:rsidP="00AE698C">
      <w:pPr>
        <w:spacing w:before="40" w:after="40" w:line="264" w:lineRule="auto"/>
        <w:jc w:val="both"/>
        <w:rPr>
          <w:szCs w:val="24"/>
          <w:lang w:val="it-IT"/>
        </w:rPr>
      </w:pPr>
      <w:r w:rsidRPr="00960550">
        <w:rPr>
          <w:b/>
          <w:szCs w:val="24"/>
          <w:u w:val="single"/>
          <w:lang w:val="it-IT"/>
        </w:rPr>
        <w:t>Bài 3:</w:t>
      </w:r>
      <w:r w:rsidRPr="00960550">
        <w:rPr>
          <w:szCs w:val="24"/>
          <w:lang w:val="it-IT"/>
        </w:rPr>
        <w:t xml:space="preserve"> Viết phương trình các cạnh</w:t>
      </w:r>
      <w:r>
        <w:rPr>
          <w:noProof/>
          <w:position w:val="-4"/>
          <w:szCs w:val="24"/>
        </w:rPr>
        <w:drawing>
          <wp:inline distT="0" distB="0" distL="0" distR="0" wp14:anchorId="028D5956" wp14:editId="03A8D8D7">
            <wp:extent cx="135255" cy="158750"/>
            <wp:effectExtent l="0" t="0" r="0" b="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it-IT"/>
        </w:rPr>
        <w:t>ABC biết đỉnh A(1; 2) và các trung tuyến lần lượt có phương trình 2x – y + 1 = 0 và x + 3y – 3 = 0</w:t>
      </w:r>
    </w:p>
    <w:p w:rsidR="00AE698C" w:rsidRPr="00960550" w:rsidRDefault="00AE698C" w:rsidP="00AE698C">
      <w:pPr>
        <w:spacing w:before="40" w:after="40" w:line="264" w:lineRule="auto"/>
        <w:jc w:val="both"/>
        <w:rPr>
          <w:szCs w:val="24"/>
          <w:lang w:val="it-IT"/>
        </w:rPr>
      </w:pPr>
      <w:r w:rsidRPr="00960550">
        <w:rPr>
          <w:b/>
          <w:szCs w:val="24"/>
          <w:u w:val="single"/>
          <w:lang w:val="it-IT"/>
        </w:rPr>
        <w:t>Bài 4:</w:t>
      </w:r>
      <w:r w:rsidRPr="00960550">
        <w:rPr>
          <w:szCs w:val="24"/>
          <w:lang w:val="it-IT"/>
        </w:rPr>
        <w:t xml:space="preserve"> Cho </w:t>
      </w:r>
      <w:r>
        <w:rPr>
          <w:noProof/>
          <w:position w:val="-4"/>
          <w:szCs w:val="24"/>
        </w:rPr>
        <w:drawing>
          <wp:inline distT="0" distB="0" distL="0" distR="0" wp14:anchorId="7F93641B" wp14:editId="547452E3">
            <wp:extent cx="135255" cy="158750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it-IT"/>
        </w:rPr>
        <w:t xml:space="preserve">ABC có B(2; –7), phương trình đường cao kẻ từ A là </w:t>
      </w:r>
    </w:p>
    <w:p w:rsidR="00AE698C" w:rsidRPr="00960550" w:rsidRDefault="00AE698C" w:rsidP="00AE698C">
      <w:pPr>
        <w:spacing w:before="40" w:after="40" w:line="264" w:lineRule="auto"/>
        <w:jc w:val="both"/>
        <w:rPr>
          <w:szCs w:val="24"/>
          <w:lang w:val="it-IT"/>
        </w:rPr>
      </w:pPr>
      <w:r w:rsidRPr="00960550">
        <w:rPr>
          <w:szCs w:val="24"/>
          <w:lang w:val="it-IT"/>
        </w:rPr>
        <w:t xml:space="preserve">3x + y +11 = 0, phương trình đường trung tuyến kẻ từ đỉnh C là </w:t>
      </w:r>
    </w:p>
    <w:p w:rsidR="00AE698C" w:rsidRPr="00960550" w:rsidRDefault="00AE698C" w:rsidP="00AE698C">
      <w:pPr>
        <w:spacing w:before="40" w:after="40" w:line="264" w:lineRule="auto"/>
        <w:jc w:val="both"/>
        <w:rPr>
          <w:szCs w:val="24"/>
          <w:lang w:val="it-IT"/>
        </w:rPr>
      </w:pPr>
      <w:r w:rsidRPr="00960550">
        <w:rPr>
          <w:szCs w:val="24"/>
          <w:lang w:val="it-IT"/>
        </w:rPr>
        <w:t>x + 2y +7 = 0. Tìm phương trình các cạnh tam giác đó.</w:t>
      </w:r>
    </w:p>
    <w:p w:rsidR="00AE698C" w:rsidRPr="00960550" w:rsidRDefault="00AE698C" w:rsidP="00AE698C">
      <w:pPr>
        <w:spacing w:before="40" w:after="40" w:line="264" w:lineRule="auto"/>
        <w:jc w:val="both"/>
        <w:rPr>
          <w:szCs w:val="24"/>
          <w:lang w:val="it-IT"/>
        </w:rPr>
      </w:pPr>
      <w:r w:rsidRPr="00960550">
        <w:rPr>
          <w:b/>
          <w:szCs w:val="24"/>
          <w:u w:val="single"/>
          <w:lang w:val="it-IT"/>
        </w:rPr>
        <w:t>Bài 5:</w:t>
      </w:r>
      <w:r w:rsidRPr="00960550">
        <w:rPr>
          <w:szCs w:val="24"/>
          <w:lang w:val="it-IT"/>
        </w:rPr>
        <w:t xml:space="preserve"> Cho tam giác ABC, biết M(2 ; 1), N(5 ; 3), P(3 ;–4) lần lượt là trung điểm của ba cạnh AB, BC, AC  . Lập phương trình ba cạnh của tam giác ABC. </w:t>
      </w:r>
    </w:p>
    <w:p w:rsidR="00AE698C" w:rsidRPr="00960550" w:rsidRDefault="00E45D27" w:rsidP="00AE698C">
      <w:pPr>
        <w:spacing w:before="40" w:after="40" w:line="264" w:lineRule="auto"/>
        <w:jc w:val="both"/>
        <w:rPr>
          <w:szCs w:val="24"/>
          <w:lang w:val="fr-FR"/>
        </w:rPr>
      </w:pPr>
      <w:r>
        <w:rPr>
          <w:b/>
          <w:szCs w:val="24"/>
          <w:u w:val="single"/>
          <w:lang w:val="fr-FR"/>
        </w:rPr>
        <w:t>Bài 6</w:t>
      </w:r>
      <w:r w:rsidR="00AE698C" w:rsidRPr="00960550">
        <w:rPr>
          <w:b/>
          <w:szCs w:val="24"/>
          <w:u w:val="single"/>
          <w:lang w:val="fr-FR"/>
        </w:rPr>
        <w:t>:</w:t>
      </w:r>
      <w:r w:rsidR="00AE698C" w:rsidRPr="00960550">
        <w:rPr>
          <w:szCs w:val="24"/>
          <w:lang w:val="fr-FR"/>
        </w:rPr>
        <w:t xml:space="preserve"> a) Tính khoảng cách từ M (3; 5) đến d: 4x + 3y + 1 = 0 </w:t>
      </w:r>
    </w:p>
    <w:p w:rsidR="00AE698C" w:rsidRPr="00960550" w:rsidRDefault="00AE698C" w:rsidP="00AE698C">
      <w:pPr>
        <w:spacing w:before="40" w:after="40" w:line="264" w:lineRule="auto"/>
        <w:ind w:left="180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        </w:t>
      </w:r>
      <w:r w:rsidRPr="00960550">
        <w:rPr>
          <w:szCs w:val="24"/>
          <w:lang w:val="fr-FR"/>
        </w:rPr>
        <w:t xml:space="preserve">b) Tính khoảng cách giữa 2 đường thẳng </w:t>
      </w:r>
      <w:r>
        <w:rPr>
          <w:noProof/>
          <w:position w:val="-12"/>
          <w:szCs w:val="24"/>
        </w:rPr>
        <w:drawing>
          <wp:inline distT="0" distB="0" distL="0" distR="0" wp14:anchorId="39C8340E" wp14:editId="5081D760">
            <wp:extent cx="158750" cy="222885"/>
            <wp:effectExtent l="0" t="0" r="0" b="5715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fr-FR"/>
        </w:rPr>
        <w:t xml:space="preserve">:4x + 3y + 3 = 0 </w:t>
      </w:r>
      <w:r w:rsidRPr="00960550">
        <w:rPr>
          <w:szCs w:val="24"/>
          <w:lang w:val="fr-FR"/>
        </w:rPr>
        <w:t xml:space="preserve">và  </w:t>
      </w:r>
      <w:r>
        <w:rPr>
          <w:noProof/>
          <w:position w:val="-12"/>
          <w:szCs w:val="24"/>
        </w:rPr>
        <w:drawing>
          <wp:inline distT="0" distB="0" distL="0" distR="0" wp14:anchorId="203052FF" wp14:editId="78ECC14C">
            <wp:extent cx="191135" cy="222885"/>
            <wp:effectExtent l="0" t="0" r="0" b="5715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>:4x + 3y +18 = 0.</w:t>
      </w:r>
    </w:p>
    <w:p w:rsidR="00AE698C" w:rsidRPr="00960550" w:rsidRDefault="00E45D27" w:rsidP="00AE698C">
      <w:pPr>
        <w:spacing w:before="40" w:after="40" w:line="264" w:lineRule="auto"/>
        <w:jc w:val="both"/>
        <w:rPr>
          <w:szCs w:val="24"/>
          <w:lang w:val="fr-FR"/>
        </w:rPr>
      </w:pPr>
      <w:r>
        <w:rPr>
          <w:b/>
          <w:szCs w:val="24"/>
          <w:u w:val="single"/>
          <w:lang w:val="fr-FR"/>
        </w:rPr>
        <w:lastRenderedPageBreak/>
        <w:t>Bài 7</w:t>
      </w:r>
      <w:r w:rsidR="00AE698C" w:rsidRPr="00960550">
        <w:rPr>
          <w:b/>
          <w:szCs w:val="24"/>
          <w:u w:val="single"/>
          <w:lang w:val="fr-FR"/>
        </w:rPr>
        <w:t>:</w:t>
      </w:r>
      <w:r w:rsidR="00AE698C" w:rsidRPr="00960550">
        <w:rPr>
          <w:szCs w:val="24"/>
          <w:lang w:val="fr-FR"/>
        </w:rPr>
        <w:t xml:space="preserve"> Cho điểm M(1; </w:t>
      </w:r>
      <w:r w:rsidR="00AE698C" w:rsidRPr="00960550">
        <w:rPr>
          <w:szCs w:val="24"/>
          <w:lang w:val="it-IT"/>
        </w:rPr>
        <w:t>–</w:t>
      </w:r>
      <w:r w:rsidR="00AE698C" w:rsidRPr="00960550">
        <w:rPr>
          <w:szCs w:val="24"/>
          <w:lang w:val="fr-FR"/>
        </w:rPr>
        <w:t xml:space="preserve"> 3) , </w:t>
      </w:r>
      <w:r w:rsidR="00AE698C">
        <w:rPr>
          <w:noProof/>
          <w:position w:val="-30"/>
          <w:szCs w:val="24"/>
        </w:rPr>
        <w:drawing>
          <wp:inline distT="0" distB="0" distL="0" distR="0" wp14:anchorId="2DC07772" wp14:editId="4BB32D8D">
            <wp:extent cx="914400" cy="461010"/>
            <wp:effectExtent l="0" t="0" r="0" b="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698C" w:rsidRPr="00960550">
        <w:rPr>
          <w:szCs w:val="24"/>
          <w:lang w:val="fr-FR"/>
        </w:rPr>
        <w:t xml:space="preserve"> và </w:t>
      </w:r>
      <w:r w:rsidR="00AE698C">
        <w:rPr>
          <w:noProof/>
          <w:position w:val="-12"/>
          <w:szCs w:val="24"/>
        </w:rPr>
        <w:drawing>
          <wp:inline distT="0" distB="0" distL="0" distR="0" wp14:anchorId="33E74B99" wp14:editId="4B4BEA19">
            <wp:extent cx="198755" cy="222885"/>
            <wp:effectExtent l="0" t="0" r="0" b="5715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698C" w:rsidRPr="00960550">
        <w:rPr>
          <w:szCs w:val="24"/>
          <w:lang w:val="fr-FR"/>
        </w:rPr>
        <w:t xml:space="preserve">: 4x + y </w:t>
      </w:r>
      <w:r w:rsidR="00AE698C" w:rsidRPr="00960550">
        <w:rPr>
          <w:szCs w:val="24"/>
          <w:lang w:val="it-IT"/>
        </w:rPr>
        <w:t xml:space="preserve">– </w:t>
      </w:r>
      <w:r w:rsidR="00AE698C" w:rsidRPr="00960550">
        <w:rPr>
          <w:szCs w:val="24"/>
          <w:lang w:val="fr-FR"/>
        </w:rPr>
        <w:t>2 = 0</w:t>
      </w:r>
    </w:p>
    <w:p w:rsidR="00AE698C" w:rsidRPr="00960550" w:rsidRDefault="00AE698C" w:rsidP="00AE698C">
      <w:pPr>
        <w:spacing w:before="40" w:after="40" w:line="264" w:lineRule="auto"/>
        <w:jc w:val="both"/>
        <w:rPr>
          <w:szCs w:val="24"/>
          <w:lang w:val="fr-FR"/>
        </w:rPr>
      </w:pPr>
      <w:r w:rsidRPr="00960550">
        <w:rPr>
          <w:szCs w:val="24"/>
          <w:lang w:val="fr-FR"/>
        </w:rPr>
        <w:t xml:space="preserve">a) Xét vị trí tương đối của </w:t>
      </w:r>
      <w:r>
        <w:rPr>
          <w:noProof/>
          <w:position w:val="-12"/>
          <w:szCs w:val="24"/>
        </w:rPr>
        <w:drawing>
          <wp:inline distT="0" distB="0" distL="0" distR="0" wp14:anchorId="3A609FCB" wp14:editId="27DEF900">
            <wp:extent cx="191135" cy="222885"/>
            <wp:effectExtent l="0" t="0" r="0" b="5715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 xml:space="preserve"> và </w:t>
      </w:r>
      <w:r>
        <w:rPr>
          <w:noProof/>
          <w:position w:val="-12"/>
          <w:szCs w:val="24"/>
        </w:rPr>
        <w:drawing>
          <wp:inline distT="0" distB="0" distL="0" distR="0" wp14:anchorId="30034F11" wp14:editId="09FCFF65">
            <wp:extent cx="198755" cy="222885"/>
            <wp:effectExtent l="0" t="0" r="0" b="5715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 xml:space="preserve">    b) CMR: d(M,</w:t>
      </w:r>
      <w:r>
        <w:rPr>
          <w:noProof/>
          <w:position w:val="-12"/>
          <w:szCs w:val="24"/>
        </w:rPr>
        <w:drawing>
          <wp:inline distT="0" distB="0" distL="0" distR="0" wp14:anchorId="49DE6C5B" wp14:editId="74EFAE68">
            <wp:extent cx="191135" cy="222885"/>
            <wp:effectExtent l="0" t="0" r="0" b="5715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>) &gt; d(M,</w:t>
      </w:r>
      <w:r>
        <w:rPr>
          <w:noProof/>
          <w:position w:val="-12"/>
          <w:szCs w:val="24"/>
        </w:rPr>
        <w:drawing>
          <wp:inline distT="0" distB="0" distL="0" distR="0" wp14:anchorId="2A02B355" wp14:editId="44A69EEB">
            <wp:extent cx="198755" cy="222885"/>
            <wp:effectExtent l="0" t="0" r="0" b="5715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>)</w:t>
      </w:r>
    </w:p>
    <w:p w:rsidR="00AE698C" w:rsidRPr="00E45D27" w:rsidRDefault="00E45D27" w:rsidP="00AE698C">
      <w:pPr>
        <w:spacing w:before="40" w:after="40" w:line="264" w:lineRule="auto"/>
        <w:jc w:val="both"/>
        <w:rPr>
          <w:szCs w:val="24"/>
          <w:lang w:val="fr-FR"/>
        </w:rPr>
      </w:pPr>
      <w:r>
        <w:rPr>
          <w:b/>
          <w:szCs w:val="24"/>
          <w:u w:val="single"/>
          <w:lang w:val="fr-FR"/>
        </w:rPr>
        <w:t>Bài 8</w:t>
      </w:r>
      <w:r w:rsidR="00AE698C" w:rsidRPr="00E45D27">
        <w:rPr>
          <w:b/>
          <w:szCs w:val="24"/>
          <w:u w:val="single"/>
          <w:lang w:val="fr-FR"/>
        </w:rPr>
        <w:t>:</w:t>
      </w:r>
      <w:r w:rsidR="00AE698C" w:rsidRPr="00E45D27">
        <w:rPr>
          <w:szCs w:val="24"/>
          <w:lang w:val="fr-FR"/>
        </w:rPr>
        <w:t xml:space="preserve"> Cho đường thẳng d:</w:t>
      </w:r>
      <w:r w:rsidR="00AE698C">
        <w:rPr>
          <w:noProof/>
          <w:position w:val="-30"/>
          <w:szCs w:val="24"/>
        </w:rPr>
        <w:drawing>
          <wp:inline distT="0" distB="0" distL="0" distR="0" wp14:anchorId="472B6B72" wp14:editId="67C5D897">
            <wp:extent cx="787400" cy="461010"/>
            <wp:effectExtent l="0" t="0" r="0" b="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698C" w:rsidRPr="00E45D27">
        <w:rPr>
          <w:szCs w:val="24"/>
          <w:lang w:val="fr-FR"/>
        </w:rPr>
        <w:t xml:space="preserve"> và điểm M( 3; 1)</w:t>
      </w:r>
    </w:p>
    <w:p w:rsidR="00AE698C" w:rsidRPr="00960550" w:rsidRDefault="00AE698C" w:rsidP="00AE698C">
      <w:pPr>
        <w:spacing w:before="40" w:after="40" w:line="264" w:lineRule="auto"/>
        <w:ind w:left="360" w:hanging="180"/>
        <w:jc w:val="both"/>
        <w:rPr>
          <w:szCs w:val="24"/>
        </w:rPr>
      </w:pPr>
      <w:r w:rsidRPr="00960550">
        <w:rPr>
          <w:szCs w:val="24"/>
        </w:rPr>
        <w:t>a) Tìm điểm A trên d sao cho A cách M một khoảng bằng</w:t>
      </w:r>
      <w:r>
        <w:rPr>
          <w:noProof/>
          <w:position w:val="-8"/>
          <w:szCs w:val="24"/>
        </w:rPr>
        <w:drawing>
          <wp:inline distT="0" distB="0" distL="0" distR="0" wp14:anchorId="2C131371" wp14:editId="72DD8FD1">
            <wp:extent cx="294005" cy="222885"/>
            <wp:effectExtent l="0" t="0" r="0" b="5715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98C" w:rsidRPr="00960550" w:rsidRDefault="00AE698C" w:rsidP="00AE698C">
      <w:pPr>
        <w:spacing w:before="40" w:after="40" w:line="264" w:lineRule="auto"/>
        <w:ind w:left="360" w:hanging="180"/>
        <w:jc w:val="both"/>
        <w:rPr>
          <w:szCs w:val="24"/>
        </w:rPr>
      </w:pPr>
      <w:r w:rsidRPr="00960550">
        <w:rPr>
          <w:szCs w:val="24"/>
        </w:rPr>
        <w:t>b) Tìm điểm B trên d sao cho đoạn MB ngắn nhất .</w:t>
      </w:r>
    </w:p>
    <w:p w:rsidR="00AE698C" w:rsidRPr="00DD2CA5" w:rsidRDefault="00E45D27" w:rsidP="00AE698C">
      <w:pPr>
        <w:spacing w:before="40" w:after="40" w:line="264" w:lineRule="auto"/>
        <w:jc w:val="both"/>
        <w:rPr>
          <w:szCs w:val="24"/>
        </w:rPr>
      </w:pPr>
      <w:r>
        <w:rPr>
          <w:b/>
          <w:szCs w:val="24"/>
          <w:u w:val="single"/>
        </w:rPr>
        <w:t>Bài 9</w:t>
      </w:r>
      <w:r w:rsidR="00AE698C" w:rsidRPr="00DD2CA5">
        <w:rPr>
          <w:b/>
          <w:szCs w:val="24"/>
          <w:u w:val="single"/>
        </w:rPr>
        <w:t>:</w:t>
      </w:r>
      <w:r w:rsidR="00AE698C" w:rsidRPr="00DD2CA5">
        <w:rPr>
          <w:szCs w:val="24"/>
        </w:rPr>
        <w:t xml:space="preserve"> Viết phương trình đường thẳng d trong các trường hợp sau :</w:t>
      </w:r>
    </w:p>
    <w:p w:rsidR="00AE698C" w:rsidRPr="00960550" w:rsidRDefault="00AE698C" w:rsidP="00AE698C">
      <w:pPr>
        <w:spacing w:before="40" w:after="40" w:line="264" w:lineRule="auto"/>
        <w:ind w:left="360" w:firstLine="360"/>
        <w:jc w:val="both"/>
        <w:rPr>
          <w:szCs w:val="24"/>
        </w:rPr>
      </w:pPr>
      <w:r w:rsidRPr="00960550">
        <w:rPr>
          <w:szCs w:val="24"/>
        </w:rPr>
        <w:t xml:space="preserve">a) d // </w:t>
      </w:r>
      <w:r>
        <w:rPr>
          <w:noProof/>
          <w:position w:val="-4"/>
          <w:szCs w:val="24"/>
        </w:rPr>
        <w:drawing>
          <wp:inline distT="0" distB="0" distL="0" distR="0" wp14:anchorId="38E346DA" wp14:editId="0221F1D7">
            <wp:extent cx="135255" cy="158750"/>
            <wp:effectExtent l="0" t="0" r="0" b="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</w:rPr>
        <w:t xml:space="preserve">: 8x +15y – 17 = 0 và cách </w:t>
      </w:r>
      <w:r>
        <w:rPr>
          <w:noProof/>
          <w:position w:val="-4"/>
          <w:szCs w:val="24"/>
        </w:rPr>
        <w:drawing>
          <wp:inline distT="0" distB="0" distL="0" distR="0" wp14:anchorId="6B477402" wp14:editId="2F3A65B1">
            <wp:extent cx="135255" cy="158750"/>
            <wp:effectExtent l="0" t="0" r="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</w:rPr>
        <w:t xml:space="preserve"> một khoảng bằng 2</w:t>
      </w:r>
    </w:p>
    <w:p w:rsidR="00AE698C" w:rsidRPr="00960550" w:rsidRDefault="00AE698C" w:rsidP="00AE698C">
      <w:pPr>
        <w:spacing w:before="40" w:after="40" w:line="264" w:lineRule="auto"/>
        <w:ind w:left="360" w:firstLine="360"/>
        <w:jc w:val="both"/>
        <w:rPr>
          <w:szCs w:val="24"/>
        </w:rPr>
      </w:pPr>
      <w:r w:rsidRPr="00960550">
        <w:rPr>
          <w:szCs w:val="24"/>
        </w:rPr>
        <w:t>b) d qua điểm A(2; 5) và cách B( 5; 1 )một khoảng bằng 3</w:t>
      </w:r>
    </w:p>
    <w:p w:rsidR="00AE698C" w:rsidRPr="00960550" w:rsidRDefault="00AE698C" w:rsidP="00AE698C">
      <w:pPr>
        <w:spacing w:before="40" w:after="40" w:line="264" w:lineRule="auto"/>
        <w:ind w:left="360" w:firstLine="360"/>
        <w:jc w:val="both"/>
        <w:rPr>
          <w:szCs w:val="24"/>
        </w:rPr>
      </w:pPr>
      <w:r w:rsidRPr="00960550">
        <w:rPr>
          <w:szCs w:val="24"/>
        </w:rPr>
        <w:t>c) d qua C (1;1) và cách đều 2 điểm I(–2 ; – 1) và J(2; – 3)</w:t>
      </w:r>
    </w:p>
    <w:p w:rsidR="00AE698C" w:rsidRPr="00960550" w:rsidRDefault="00AE698C" w:rsidP="00AE698C">
      <w:pPr>
        <w:spacing w:before="40" w:after="40" w:line="264" w:lineRule="auto"/>
        <w:jc w:val="both"/>
        <w:rPr>
          <w:szCs w:val="24"/>
          <w:lang w:val="fr-FR"/>
        </w:rPr>
      </w:pPr>
      <w:r w:rsidRPr="00960550">
        <w:rPr>
          <w:b/>
          <w:szCs w:val="24"/>
          <w:u w:val="single"/>
          <w:lang w:val="fr-FR"/>
        </w:rPr>
        <w:t>Bài 1</w:t>
      </w:r>
      <w:r w:rsidR="00E45D27">
        <w:rPr>
          <w:b/>
          <w:szCs w:val="24"/>
          <w:u w:val="single"/>
          <w:lang w:val="fr-FR"/>
        </w:rPr>
        <w:t>0</w:t>
      </w:r>
      <w:r w:rsidRPr="00960550">
        <w:rPr>
          <w:b/>
          <w:szCs w:val="24"/>
          <w:u w:val="single"/>
          <w:lang w:val="fr-FR"/>
        </w:rPr>
        <w:t>:</w:t>
      </w:r>
      <w:r w:rsidRPr="00960550">
        <w:rPr>
          <w:szCs w:val="24"/>
          <w:lang w:val="fr-FR"/>
        </w:rPr>
        <w:t xml:space="preserve"> Cho M(</w:t>
      </w:r>
      <w:r w:rsidRPr="00960550">
        <w:rPr>
          <w:szCs w:val="24"/>
          <w:lang w:val="it-IT"/>
        </w:rPr>
        <w:t>–</w:t>
      </w:r>
      <w:r w:rsidRPr="00960550">
        <w:rPr>
          <w:szCs w:val="24"/>
          <w:lang w:val="fr-FR"/>
        </w:rPr>
        <w:t xml:space="preserve">1; 1) , </w:t>
      </w:r>
      <w:r>
        <w:rPr>
          <w:noProof/>
          <w:position w:val="-12"/>
          <w:szCs w:val="24"/>
        </w:rPr>
        <w:drawing>
          <wp:inline distT="0" distB="0" distL="0" distR="0" wp14:anchorId="766F5E6A" wp14:editId="2985FFA5">
            <wp:extent cx="191135" cy="222885"/>
            <wp:effectExtent l="0" t="0" r="0" b="5715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 xml:space="preserve">: x + y – 2 = 0 , </w:t>
      </w:r>
      <w:r>
        <w:rPr>
          <w:noProof/>
          <w:position w:val="-12"/>
          <w:szCs w:val="24"/>
        </w:rPr>
        <w:drawing>
          <wp:inline distT="0" distB="0" distL="0" distR="0" wp14:anchorId="14AD2F97" wp14:editId="530774BE">
            <wp:extent cx="198755" cy="222885"/>
            <wp:effectExtent l="0" t="0" r="0" b="5715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>:2x + 6y + 3 = 0</w:t>
      </w:r>
    </w:p>
    <w:p w:rsidR="00AE698C" w:rsidRPr="00960550" w:rsidRDefault="00AE698C" w:rsidP="00AE698C">
      <w:pPr>
        <w:spacing w:before="40" w:after="40" w:line="264" w:lineRule="auto"/>
        <w:ind w:left="360"/>
        <w:jc w:val="both"/>
        <w:rPr>
          <w:szCs w:val="24"/>
          <w:lang w:val="fr-FR"/>
        </w:rPr>
      </w:pPr>
      <w:r w:rsidRPr="00960550">
        <w:rPr>
          <w:szCs w:val="24"/>
          <w:lang w:val="fr-FR"/>
        </w:rPr>
        <w:t xml:space="preserve">a) Tính góc giữa hai đường thẳng </w:t>
      </w:r>
      <w:r>
        <w:rPr>
          <w:noProof/>
          <w:position w:val="-12"/>
          <w:szCs w:val="24"/>
        </w:rPr>
        <w:drawing>
          <wp:inline distT="0" distB="0" distL="0" distR="0" wp14:anchorId="60168266" wp14:editId="5A957A0A">
            <wp:extent cx="191135" cy="222885"/>
            <wp:effectExtent l="0" t="0" r="0" b="5715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 xml:space="preserve">và </w:t>
      </w:r>
      <w:r>
        <w:rPr>
          <w:noProof/>
          <w:position w:val="-12"/>
          <w:szCs w:val="24"/>
        </w:rPr>
        <w:drawing>
          <wp:inline distT="0" distB="0" distL="0" distR="0" wp14:anchorId="3377BC8E" wp14:editId="13897525">
            <wp:extent cx="198755" cy="222885"/>
            <wp:effectExtent l="0" t="0" r="0" b="5715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98C" w:rsidRPr="00960550" w:rsidRDefault="00AE698C" w:rsidP="00AE698C">
      <w:pPr>
        <w:spacing w:before="40" w:after="40" w:line="264" w:lineRule="auto"/>
        <w:ind w:left="360"/>
        <w:jc w:val="both"/>
        <w:rPr>
          <w:szCs w:val="24"/>
          <w:lang w:val="fr-FR"/>
        </w:rPr>
      </w:pPr>
      <w:r w:rsidRPr="00960550">
        <w:rPr>
          <w:szCs w:val="24"/>
          <w:lang w:val="fr-FR"/>
        </w:rPr>
        <w:t xml:space="preserve">b) Viết phương trình các phân giác của các góc tạo bởi </w:t>
      </w:r>
      <w:r>
        <w:rPr>
          <w:noProof/>
          <w:position w:val="-12"/>
          <w:szCs w:val="24"/>
        </w:rPr>
        <w:drawing>
          <wp:inline distT="0" distB="0" distL="0" distR="0" wp14:anchorId="1B5FD2F4" wp14:editId="462C8B32">
            <wp:extent cx="191135" cy="222885"/>
            <wp:effectExtent l="0" t="0" r="0" b="5715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 xml:space="preserve"> và</w:t>
      </w:r>
      <w:r>
        <w:rPr>
          <w:noProof/>
          <w:position w:val="-12"/>
          <w:szCs w:val="24"/>
        </w:rPr>
        <w:drawing>
          <wp:inline distT="0" distB="0" distL="0" distR="0" wp14:anchorId="35E4CB9D" wp14:editId="256426B2">
            <wp:extent cx="198755" cy="222885"/>
            <wp:effectExtent l="0" t="0" r="0" b="5715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>.</w:t>
      </w:r>
    </w:p>
    <w:p w:rsidR="00AE698C" w:rsidRPr="00960550" w:rsidRDefault="00AE698C" w:rsidP="00AE698C">
      <w:pPr>
        <w:spacing w:before="40" w:after="40" w:line="264" w:lineRule="auto"/>
        <w:ind w:left="360"/>
        <w:jc w:val="both"/>
        <w:rPr>
          <w:szCs w:val="24"/>
          <w:lang w:val="fr-FR"/>
        </w:rPr>
      </w:pPr>
      <w:r w:rsidRPr="00960550">
        <w:rPr>
          <w:szCs w:val="24"/>
          <w:lang w:val="fr-FR"/>
        </w:rPr>
        <w:t xml:space="preserve">c) Tìm tọa độ 3 đỉnh tam giác biết M là trung điểm 1 cạnh , 2 cạnh còn lại nằm trên </w:t>
      </w:r>
      <w:r>
        <w:rPr>
          <w:noProof/>
          <w:position w:val="-12"/>
          <w:szCs w:val="24"/>
        </w:rPr>
        <w:drawing>
          <wp:inline distT="0" distB="0" distL="0" distR="0" wp14:anchorId="0E2D3A48" wp14:editId="782197CC">
            <wp:extent cx="191135" cy="222885"/>
            <wp:effectExtent l="0" t="0" r="0" b="5715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 xml:space="preserve"> và </w:t>
      </w:r>
      <w:r>
        <w:rPr>
          <w:noProof/>
          <w:position w:val="-12"/>
          <w:szCs w:val="24"/>
        </w:rPr>
        <w:drawing>
          <wp:inline distT="0" distB="0" distL="0" distR="0" wp14:anchorId="3BC95D6D" wp14:editId="3712033A">
            <wp:extent cx="198755" cy="222885"/>
            <wp:effectExtent l="0" t="0" r="0" b="5715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98C" w:rsidRPr="00960550" w:rsidRDefault="00E45D27" w:rsidP="00AE698C">
      <w:pPr>
        <w:spacing w:before="40" w:after="40" w:line="264" w:lineRule="auto"/>
        <w:jc w:val="both"/>
        <w:rPr>
          <w:szCs w:val="24"/>
          <w:lang w:val="fr-FR"/>
        </w:rPr>
      </w:pPr>
      <w:r>
        <w:rPr>
          <w:b/>
          <w:szCs w:val="24"/>
          <w:u w:val="single"/>
          <w:lang w:val="fr-FR"/>
        </w:rPr>
        <w:t>Bài 11</w:t>
      </w:r>
      <w:r w:rsidR="00AE698C" w:rsidRPr="00960550">
        <w:rPr>
          <w:b/>
          <w:szCs w:val="24"/>
          <w:u w:val="single"/>
          <w:lang w:val="fr-FR"/>
        </w:rPr>
        <w:t>:</w:t>
      </w:r>
      <w:r w:rsidR="00AE698C" w:rsidRPr="00960550">
        <w:rPr>
          <w:szCs w:val="24"/>
          <w:lang w:val="fr-FR"/>
        </w:rPr>
        <w:t xml:space="preserve"> Viết phương trình đường thẳng d biết</w:t>
      </w:r>
    </w:p>
    <w:p w:rsidR="00AE698C" w:rsidRPr="00960550" w:rsidRDefault="00AE698C" w:rsidP="00AE698C">
      <w:pPr>
        <w:spacing w:before="40" w:after="40" w:line="264" w:lineRule="auto"/>
        <w:ind w:firstLine="360"/>
        <w:jc w:val="both"/>
        <w:rPr>
          <w:szCs w:val="24"/>
          <w:lang w:val="fr-FR"/>
        </w:rPr>
      </w:pPr>
      <w:r w:rsidRPr="00960550">
        <w:rPr>
          <w:szCs w:val="24"/>
          <w:lang w:val="fr-FR"/>
        </w:rPr>
        <w:t>a) Qua A(</w:t>
      </w:r>
      <w:r w:rsidRPr="00960550">
        <w:rPr>
          <w:szCs w:val="24"/>
          <w:lang w:val="it-IT"/>
        </w:rPr>
        <w:t>–</w:t>
      </w:r>
      <w:r w:rsidRPr="00960550">
        <w:rPr>
          <w:szCs w:val="24"/>
          <w:lang w:val="fr-FR"/>
        </w:rPr>
        <w:t xml:space="preserve">2;0) và tạo với d: x + 3y – 3 = 0 một góc </w:t>
      </w:r>
      <w:r>
        <w:rPr>
          <w:noProof/>
          <w:position w:val="-6"/>
          <w:szCs w:val="24"/>
        </w:rPr>
        <w:drawing>
          <wp:inline distT="0" distB="0" distL="0" distR="0" wp14:anchorId="49129FBC" wp14:editId="6A86DD11">
            <wp:extent cx="254635" cy="191135"/>
            <wp:effectExtent l="0" t="0" r="0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98C" w:rsidRPr="00960550" w:rsidRDefault="00AE698C" w:rsidP="00AE698C">
      <w:pPr>
        <w:spacing w:before="40" w:after="40" w:line="264" w:lineRule="auto"/>
        <w:ind w:firstLine="360"/>
        <w:jc w:val="both"/>
        <w:rPr>
          <w:szCs w:val="24"/>
          <w:lang w:val="fr-FR"/>
        </w:rPr>
      </w:pPr>
      <w:r w:rsidRPr="00960550">
        <w:rPr>
          <w:szCs w:val="24"/>
          <w:lang w:val="fr-FR"/>
        </w:rPr>
        <w:t>b) Qua B(</w:t>
      </w:r>
      <w:r w:rsidRPr="00960550">
        <w:rPr>
          <w:szCs w:val="24"/>
          <w:lang w:val="it-IT"/>
        </w:rPr>
        <w:t>–</w:t>
      </w:r>
      <w:r w:rsidRPr="00960550">
        <w:rPr>
          <w:szCs w:val="24"/>
          <w:lang w:val="fr-FR"/>
        </w:rPr>
        <w:t>1; 2) và tạo với d:</w:t>
      </w:r>
      <w:r>
        <w:rPr>
          <w:noProof/>
          <w:position w:val="-30"/>
          <w:szCs w:val="24"/>
        </w:rPr>
        <w:drawing>
          <wp:inline distT="0" distB="0" distL="0" distR="0" wp14:anchorId="52DBB2FC" wp14:editId="516E5745">
            <wp:extent cx="699770" cy="461010"/>
            <wp:effectExtent l="0" t="0" r="508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550">
        <w:rPr>
          <w:szCs w:val="24"/>
          <w:lang w:val="fr-FR"/>
        </w:rPr>
        <w:t xml:space="preserve">một góc </w:t>
      </w:r>
      <w:r>
        <w:rPr>
          <w:noProof/>
          <w:position w:val="-6"/>
          <w:szCs w:val="24"/>
        </w:rPr>
        <w:drawing>
          <wp:inline distT="0" distB="0" distL="0" distR="0" wp14:anchorId="1116D739" wp14:editId="344B616D">
            <wp:extent cx="254635" cy="191135"/>
            <wp:effectExtent l="0" t="0" r="0" b="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98C" w:rsidRPr="00AE698C" w:rsidRDefault="00AE698C" w:rsidP="00B20A20">
      <w:pPr>
        <w:rPr>
          <w:lang w:val="fr-FR"/>
        </w:rPr>
      </w:pPr>
    </w:p>
    <w:p w:rsidR="00FF08C7" w:rsidRPr="00AE698C" w:rsidRDefault="00FF08C7" w:rsidP="00B20A20">
      <w:pPr>
        <w:rPr>
          <w:lang w:val="fr-FR"/>
        </w:rPr>
      </w:pPr>
    </w:p>
    <w:sectPr w:rsidR="00FF08C7" w:rsidRPr="00AE69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33B99"/>
    <w:multiLevelType w:val="hybridMultilevel"/>
    <w:tmpl w:val="13FC0A0E"/>
    <w:lvl w:ilvl="0" w:tplc="00000003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CC74C4"/>
    <w:multiLevelType w:val="hybridMultilevel"/>
    <w:tmpl w:val="9CACDC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7C5A17"/>
    <w:multiLevelType w:val="hybridMultilevel"/>
    <w:tmpl w:val="E69451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A67C2F"/>
    <w:multiLevelType w:val="hybridMultilevel"/>
    <w:tmpl w:val="D544086E"/>
    <w:lvl w:ilvl="0" w:tplc="04090017">
      <w:start w:val="1"/>
      <w:numFmt w:val="lowerLetter"/>
      <w:lvlText w:val="%1)"/>
      <w:lvlJc w:val="left"/>
      <w:pPr>
        <w:ind w:left="547" w:hanging="360"/>
      </w:p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4">
    <w:nsid w:val="3BB830F0"/>
    <w:multiLevelType w:val="hybridMultilevel"/>
    <w:tmpl w:val="4A3436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45149F"/>
    <w:multiLevelType w:val="hybridMultilevel"/>
    <w:tmpl w:val="92A8CD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B96CF2"/>
    <w:multiLevelType w:val="hybridMultilevel"/>
    <w:tmpl w:val="84FEA74E"/>
    <w:lvl w:ilvl="0" w:tplc="DE4ED45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9A49F5"/>
    <w:multiLevelType w:val="hybridMultilevel"/>
    <w:tmpl w:val="8FC85714"/>
    <w:lvl w:ilvl="0" w:tplc="DE4ED45C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3CB37F2"/>
    <w:multiLevelType w:val="hybridMultilevel"/>
    <w:tmpl w:val="6A944D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0A20"/>
    <w:rsid w:val="007E43D1"/>
    <w:rsid w:val="009E5B02"/>
    <w:rsid w:val="00AE698C"/>
    <w:rsid w:val="00B20A20"/>
    <w:rsid w:val="00D92136"/>
    <w:rsid w:val="00E45D27"/>
    <w:rsid w:val="00FF0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83F498-92BA-4032-BD16-82FCD8E82E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0A2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image" Target="media/image26.wmf"/><Relationship Id="rId21" Type="http://schemas.openxmlformats.org/officeDocument/2006/relationships/image" Target="media/image9.wmf"/><Relationship Id="rId34" Type="http://schemas.openxmlformats.org/officeDocument/2006/relationships/image" Target="media/image21.wmf"/><Relationship Id="rId42" Type="http://schemas.openxmlformats.org/officeDocument/2006/relationships/image" Target="media/image29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6.wmf"/><Relationship Id="rId41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9.wmf"/><Relationship Id="rId37" Type="http://schemas.openxmlformats.org/officeDocument/2006/relationships/image" Target="media/image24.wmf"/><Relationship Id="rId40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5.wmf"/><Relationship Id="rId36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8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image" Target="media/image22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20.wmf"/><Relationship Id="rId38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3</Pages>
  <Words>396</Words>
  <Characters>225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6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4</cp:revision>
  <dcterms:created xsi:type="dcterms:W3CDTF">2022-03-14T03:29:00Z</dcterms:created>
  <dcterms:modified xsi:type="dcterms:W3CDTF">2022-03-14T04:01:00Z</dcterms:modified>
</cp:coreProperties>
</file>